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64" r:id="rId4"/>
    <p:sldId id="267" r:id="rId5"/>
    <p:sldId id="339" r:id="rId6"/>
    <p:sldId id="265" r:id="rId7"/>
    <p:sldId id="268" r:id="rId8"/>
    <p:sldId id="290" r:id="rId9"/>
    <p:sldId id="291" r:id="rId10"/>
    <p:sldId id="269" r:id="rId11"/>
    <p:sldId id="304" r:id="rId12"/>
    <p:sldId id="340" r:id="rId13"/>
    <p:sldId id="331" r:id="rId14"/>
    <p:sldId id="330" r:id="rId15"/>
    <p:sldId id="310" r:id="rId16"/>
    <p:sldId id="332" r:id="rId17"/>
    <p:sldId id="307" r:id="rId18"/>
    <p:sldId id="334" r:id="rId19"/>
    <p:sldId id="325" r:id="rId20"/>
    <p:sldId id="336" r:id="rId21"/>
    <p:sldId id="299" r:id="rId22"/>
    <p:sldId id="347" r:id="rId23"/>
    <p:sldId id="343" r:id="rId24"/>
    <p:sldId id="342" r:id="rId25"/>
    <p:sldId id="341" r:id="rId26"/>
    <p:sldId id="335" r:id="rId27"/>
    <p:sldId id="345" r:id="rId28"/>
    <p:sldId id="346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2 </a:t>
          </a:r>
          <a:r>
            <a:rPr lang="zh-CN" altLang="en-US" dirty="0" smtClean="0"/>
            <a:t>变量的统计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3 </a:t>
          </a:r>
          <a:r>
            <a:rPr lang="zh-CN" altLang="en-US" dirty="0" smtClean="0"/>
            <a:t>对象分布特征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2 </a:t>
          </a:r>
          <a:r>
            <a:rPr lang="zh-CN" altLang="en-US" sz="3200" kern="1200" dirty="0" smtClean="0"/>
            <a:t>变量的统计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3 </a:t>
          </a:r>
          <a:r>
            <a:rPr lang="zh-CN" altLang="en-US" sz="3200" kern="1200" dirty="0" smtClean="0"/>
            <a:t>对象分布特征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6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6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变量的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7143471" cy="4023360"/>
          </a:xfrm>
        </p:spPr>
        <p:txBody>
          <a:bodyPr/>
          <a:lstStyle/>
          <a:p>
            <a:r>
              <a:rPr lang="zh-CN" altLang="en-US" dirty="0" smtClean="0"/>
              <a:t>三种花色</a:t>
            </a:r>
            <a:endParaRPr lang="en-US" altLang="zh-CN" dirty="0"/>
          </a:p>
          <a:p>
            <a:pPr lvl="1"/>
            <a:r>
              <a:rPr lang="en-US" altLang="zh-CN" dirty="0" err="1" smtClean="0"/>
              <a:t>Setosa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irginica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ersicolour</a:t>
            </a:r>
            <a:endParaRPr lang="en-US" altLang="zh-CN" dirty="0"/>
          </a:p>
          <a:p>
            <a:r>
              <a:rPr lang="zh-CN" altLang="en-US" dirty="0" smtClean="0"/>
              <a:t>四个属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萼片的宽度、长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花瓣的宽度、长度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</p:spTree>
    <p:extLst>
      <p:ext uri="{BB962C8B-B14F-4D97-AF65-F5344CB8AC3E}">
        <p14:creationId xmlns:p14="http://schemas.microsoft.com/office/powerpoint/2010/main" val="105297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42"/>
          <a:stretch/>
        </p:blipFill>
        <p:spPr bwMode="auto">
          <a:xfrm>
            <a:off x="1236437" y="3160307"/>
            <a:ext cx="9526588" cy="10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变量统计</a:t>
            </a:r>
            <a:r>
              <a:rPr lang="zh-CN" altLang="en-US" sz="3600" dirty="0"/>
              <a:t>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     </a:t>
            </a:r>
            <a:r>
              <a:rPr lang="en-US" altLang="zh-CN" sz="2400" dirty="0"/>
              <a:t>range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985"/>
          <a:stretch/>
        </p:blipFill>
        <p:spPr>
          <a:xfrm>
            <a:off x="130629" y="4176374"/>
            <a:ext cx="6101223" cy="14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方差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标准差</a:t>
            </a:r>
            <a:r>
              <a:rPr lang="zh-CN" altLang="en-US" sz="2800" dirty="0" smtClean="0"/>
              <a:t>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8456022" y="5038097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4734014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异常值的影响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。绝对平均偏差、中位数绝对偏差、四分位数极差：</a:t>
            </a:r>
          </a:p>
          <a:p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234" y="2747071"/>
            <a:ext cx="619283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6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属性值可做的操作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771378"/>
              </p:ext>
            </p:extLst>
          </p:nvPr>
        </p:nvGraphicFramePr>
        <p:xfrm>
          <a:off x="1096963" y="1846263"/>
          <a:ext cx="10199222" cy="35174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99611">
                  <a:extLst>
                    <a:ext uri="{9D8B030D-6E8A-4147-A177-3AD203B41FA5}">
                      <a16:colId xmlns:a16="http://schemas.microsoft.com/office/drawing/2014/main" val="4059502999"/>
                    </a:ext>
                  </a:extLst>
                </a:gridCol>
                <a:gridCol w="5099611">
                  <a:extLst>
                    <a:ext uri="{9D8B030D-6E8A-4147-A177-3AD203B41FA5}">
                      <a16:colId xmlns:a16="http://schemas.microsoft.com/office/drawing/2014/main" val="1365877103"/>
                    </a:ext>
                  </a:extLst>
                </a:gridCol>
              </a:tblGrid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标称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753109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序数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2513536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区间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602228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比率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68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79679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</a:t>
            </a:r>
          </a:p>
          <a:p>
            <a:r>
              <a:rPr lang="zh-CN" altLang="en-US" sz="3200" dirty="0" smtClean="0"/>
              <a:t>分组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/>
              <a:t>有效抽样应当遵循基本原则：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000" dirty="0" smtClean="0"/>
              <a:t>样本要具有代表性，即样本的特性与总体保持一致</a:t>
            </a:r>
            <a:endParaRPr lang="en-US" altLang="zh-CN" sz="2000" dirty="0" smtClean="0"/>
          </a:p>
          <a:p>
            <a:pPr lvl="1">
              <a:lnSpc>
                <a:spcPct val="100000"/>
              </a:lnSpc>
            </a:pPr>
            <a:r>
              <a:rPr lang="zh-CN" altLang="en-US" sz="2000" dirty="0" smtClean="0"/>
              <a:t>如何样本具有足够的代表性，则利用样本完成的分析与利用总体数据完成的分析效果一致</a:t>
            </a: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696687" y="3037114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65407" y="3040314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50534" y="2942431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抽样的理论基础</a:t>
            </a:r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248807" y="926132"/>
            <a:ext cx="1785257" cy="1730829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样本集</a:t>
            </a:r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10068207" y="926131"/>
            <a:ext cx="1785257" cy="1730829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数据集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1</a:t>
            </a:r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2</a:t>
            </a:r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6" name="左箭头 5"/>
          <p:cNvSpPr/>
          <p:nvPr/>
        </p:nvSpPr>
        <p:spPr>
          <a:xfrm>
            <a:off x="9230007" y="1436189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3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1646"/>
              </p:ext>
            </p:extLst>
          </p:nvPr>
        </p:nvGraphicFramePr>
        <p:xfrm>
          <a:off x="9241203" y="1737360"/>
          <a:ext cx="1914477" cy="117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1737360"/>
                        <a:ext cx="1914477" cy="117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err="1" smtClean="0"/>
              <a:t>atan</a:t>
            </a:r>
            <a:r>
              <a:rPr lang="zh-CN" altLang="en-US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6900"/>
              </p:ext>
            </p:extLst>
          </p:nvPr>
        </p:nvGraphicFramePr>
        <p:xfrm>
          <a:off x="8849815" y="2016386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9815" y="2016386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2895</TotalTime>
  <Words>1510</Words>
  <Application>Microsoft Office PowerPoint</Application>
  <PresentationFormat>宽屏</PresentationFormat>
  <Paragraphs>201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Monaco</vt:lpstr>
      <vt:lpstr>Monotype Sorts</vt:lpstr>
      <vt:lpstr>ＭＳ Ｐゴシック</vt:lpstr>
      <vt:lpstr>等线</vt:lpstr>
      <vt:lpstr>楷体</vt:lpstr>
      <vt:lpstr>宋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1 数据预处理</vt:lpstr>
      <vt:lpstr>(1)数据预处理-抽样/Sampling</vt:lpstr>
      <vt:lpstr>数据预处理-抽样操作</vt:lpstr>
      <vt:lpstr>数据预处理-抽样-抽样方式</vt:lpstr>
      <vt:lpstr>(3)数据预处理-映射/Mapping</vt:lpstr>
      <vt:lpstr>数据预处理-映射-标准化</vt:lpstr>
      <vt:lpstr>数据预处理-映射-归一化</vt:lpstr>
      <vt:lpstr>2变量的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单变量统计描述-集中性</vt:lpstr>
      <vt:lpstr>2.2单变量统计描述-差异性</vt:lpstr>
      <vt:lpstr>单变量统计描述-差异性</vt:lpstr>
      <vt:lpstr>单变量统计描述-差异性</vt:lpstr>
      <vt:lpstr>异常值的影响</vt:lpstr>
      <vt:lpstr>3对象分布特征</vt:lpstr>
      <vt:lpstr>频数</vt:lpstr>
      <vt:lpstr>频率（Frequency ）</vt:lpstr>
      <vt:lpstr>众数（Mode）</vt:lpstr>
      <vt:lpstr>信息熵</vt:lpstr>
      <vt:lpstr>属性值可做的操作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20</cp:revision>
  <dcterms:created xsi:type="dcterms:W3CDTF">2017-08-25T07:04:48Z</dcterms:created>
  <dcterms:modified xsi:type="dcterms:W3CDTF">2017-10-06T03:02:00Z</dcterms:modified>
</cp:coreProperties>
</file>